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42510440"/>
          <w:bookmarkStart w:id="1" w:name="_MON_1342510453"/>
          <w:bookmarkStart w:id="2" w:name="_MON_1342510474"/>
          <w:bookmarkStart w:id="3" w:name="_MON_1376235423"/>
          <w:bookmarkStart w:id="4" w:name="_MON_1376979068"/>
          <w:bookmarkStart w:id="5" w:name="_MON_1377066148"/>
          <w:bookmarkStart w:id="6" w:name="_MON_1377068965"/>
          <w:bookmarkStart w:id="7" w:name="_MON_1439494663"/>
          <w:bookmarkStart w:id="8" w:name="_MON_1439787839"/>
          <w:bookmarkStart w:id="9" w:name="_MON_1442213474"/>
          <w:bookmarkStart w:id="10" w:name="_MON_1442213890"/>
          <w:bookmarkStart w:id="11" w:name="_MON_1442214021"/>
          <w:bookmarkStart w:id="12" w:name="_MON_1442214031"/>
          <w:bookmarkStart w:id="13" w:name="_MON_1604162418"/>
          <w:bookmarkStart w:id="14" w:name="_MON_1604162486"/>
          <w:bookmarkStart w:id="15" w:name="_MON_1604208485"/>
          <w:bookmarkStart w:id="16" w:name="_MON_1610513455"/>
          <w:bookmarkStart w:id="17" w:name="_MON_1314353246"/>
          <w:bookmarkStart w:id="18" w:name="_MON_1314388601"/>
          <w:bookmarkStart w:id="19" w:name="_MON_1316269960"/>
          <w:bookmarkStart w:id="20" w:name="_MON_131628296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42507936"/>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08.5pt" o:ole="">
                  <v:imagedata r:id="rId12" o:title=""/>
                </v:shape>
                <o:OLEObject Type="Embed" ProgID="Word.Picture.8" ShapeID="_x0000_i1025" DrawAspect="Content" ObjectID="_1798810443"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510"/>
    <w:bookmarkStart w:id="23" w:name="_MON_1308080611"/>
    <w:bookmarkStart w:id="24" w:name="_MON_1308080797"/>
    <w:bookmarkStart w:id="25" w:name="_MON_1308080804"/>
    <w:bookmarkStart w:id="26" w:name="_MON_1308081033"/>
    <w:bookmarkStart w:id="27" w:name="_MON_1308082002"/>
    <w:bookmarkStart w:id="28" w:name="_MON_1308082099"/>
    <w:bookmarkStart w:id="29" w:name="_MON_1308082119"/>
    <w:bookmarkStart w:id="30" w:name="_MON_1308082289"/>
    <w:bookmarkStart w:id="31" w:name="_MON_1308085522"/>
    <w:bookmarkStart w:id="32" w:name="_MON_1308135378"/>
    <w:bookmarkStart w:id="33" w:name="_MON_1311532438"/>
    <w:bookmarkStart w:id="34" w:name="_MON_1311532447"/>
    <w:bookmarkStart w:id="35" w:name="_MON_1311532626"/>
    <w:bookmarkStart w:id="36" w:name="_MON_1311532826"/>
    <w:bookmarkStart w:id="37" w:name="_MON_1311532901"/>
    <w:bookmarkStart w:id="38" w:name="_MON_1311532941"/>
    <w:bookmarkStart w:id="39" w:name="_MON_1311532972"/>
    <w:bookmarkStart w:id="40" w:name="_MON_1311533179"/>
    <w:bookmarkStart w:id="41" w:name="_MON_1311533226"/>
    <w:bookmarkStart w:id="42" w:name="_MON_1311705692"/>
    <w:bookmarkStart w:id="43" w:name="_MON_1311705712"/>
    <w:bookmarkStart w:id="44" w:name="_MON_1311706138"/>
    <w:bookmarkStart w:id="45" w:name="_MON_1311706256"/>
    <w:bookmarkStart w:id="46" w:name="_MON_1311764677"/>
    <w:bookmarkStart w:id="47" w:name="_MON_1311764698"/>
    <w:bookmarkStart w:id="48" w:name="_MON_1311764707"/>
    <w:bookmarkStart w:id="49" w:name="_MON_1311765475"/>
    <w:bookmarkStart w:id="50" w:name="_MON_1311765512"/>
    <w:bookmarkStart w:id="51" w:name="_MON_1311765528"/>
    <w:bookmarkStart w:id="52" w:name="_MON_1379394056"/>
    <w:bookmarkStart w:id="53" w:name="_MON_1379394929"/>
    <w:bookmarkStart w:id="54" w:name="_MON_1379395301"/>
    <w:bookmarkStart w:id="55" w:name="_MON_1379395332"/>
    <w:bookmarkStart w:id="56" w:name="_MON_1379395341"/>
    <w:bookmarkStart w:id="57" w:name="_MON_1379395575"/>
    <w:bookmarkStart w:id="58" w:name="_MON_1379395879"/>
    <w:bookmarkStart w:id="59" w:name="_MON_1379398476"/>
    <w:bookmarkStart w:id="60" w:name="_MON_1379444526"/>
    <w:bookmarkStart w:id="61" w:name="_MON_1379512821"/>
    <w:bookmarkStart w:id="62" w:name="_MON_1379516188"/>
    <w:bookmarkStart w:id="63" w:name="_MON_1379516299"/>
    <w:bookmarkStart w:id="64" w:name="_MON_1379516303"/>
    <w:bookmarkStart w:id="65" w:name="_MON_1380295160"/>
    <w:bookmarkStart w:id="66" w:name="_MON_1380295848"/>
    <w:bookmarkStart w:id="67" w:name="_MON_1380296171"/>
    <w:bookmarkStart w:id="68" w:name="_MON_1380296197"/>
    <w:bookmarkStart w:id="69" w:name="_MON_1380296199"/>
    <w:bookmarkStart w:id="70" w:name="_MON_1380305299"/>
    <w:bookmarkStart w:id="71" w:name="_MON_1380308667"/>
    <w:bookmarkStart w:id="72" w:name="_MON_1380455552"/>
    <w:bookmarkStart w:id="73" w:name="_MON_1441429632"/>
    <w:bookmarkStart w:id="74" w:name="_MON_1441430151"/>
    <w:bookmarkStart w:id="75" w:name="_MON_1441430768"/>
    <w:bookmarkStart w:id="76" w:name="_MON_1444546167"/>
    <w:bookmarkStart w:id="77" w:name="_MON_1444547151"/>
    <w:bookmarkStart w:id="78" w:name="_MON_1444577354"/>
    <w:bookmarkStart w:id="79" w:name="_MON_1444577614"/>
    <w:bookmarkStart w:id="80" w:name="_MON_1444577618"/>
    <w:bookmarkStart w:id="81" w:name="_MON_1444577714"/>
    <w:bookmarkStart w:id="82" w:name="_MON_1444634079"/>
    <w:bookmarkStart w:id="83" w:name="_MON_1444634087"/>
    <w:bookmarkStart w:id="84" w:name="_MON_1598419644"/>
    <w:bookmarkStart w:id="85" w:name="_MON_1598419929"/>
    <w:bookmarkStart w:id="86" w:name="_MON_1598419949"/>
    <w:bookmarkStart w:id="87" w:name="_MON_1598428465"/>
    <w:bookmarkStart w:id="88" w:name="_MON_1604206661"/>
    <w:bookmarkStart w:id="89" w:name="_MON_1604206669"/>
    <w:bookmarkStart w:id="90" w:name="_MON_1604207703"/>
    <w:bookmarkStart w:id="91" w:name="_MON_1604207737"/>
    <w:bookmarkStart w:id="92" w:name="_MON_1604207758"/>
    <w:bookmarkStart w:id="93" w:name="_MON_1604207907"/>
    <w:bookmarkStart w:id="94" w:name="_MON_1604208044"/>
    <w:bookmarkStart w:id="95" w:name="_MON_1604208098"/>
    <w:bookmarkStart w:id="96" w:name="_MON_1604208107"/>
    <w:bookmarkStart w:id="97" w:name="_MON_1604210879"/>
    <w:bookmarkStart w:id="98" w:name="_MON_1610513791"/>
    <w:bookmarkStart w:id="99" w:name="_MON_1610514975"/>
    <w:bookmarkStart w:id="100" w:name="_MON_1308079733"/>
    <w:bookmarkStart w:id="101" w:name="_MON_1308080265"/>
    <w:bookmarkStart w:id="102" w:name="_MON_1308080268"/>
    <w:bookmarkStart w:id="103" w:name="_MON_1308080474"/>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491"/>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pt;height:107.5pt" o:ole="">
            <v:imagedata r:id="rId14" o:title=""/>
          </v:shape>
          <o:OLEObject Type="Embed" ProgID="Word.Picture.8" ShapeID="_x0000_i1026" DrawAspect="Content" ObjectID="_1798810444"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r w:rsidRPr="000D2A94">
        <w:rPr>
          <w:rFonts w:ascii="Calibri" w:hAnsi="Calibri"/>
          <w:sz w:val="22"/>
        </w:rPr>
        <w:t>maintien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r w:rsidRPr="000D2A94">
        <w:rPr>
          <w:rFonts w:ascii="Calibri" w:hAnsi="Calibri"/>
          <w:sz w:val="22"/>
        </w:rPr>
        <w:t>maintien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r w:rsidRPr="000D2A94">
        <w:rPr>
          <w:rFonts w:ascii="Calibri" w:hAnsi="Calibri"/>
          <w:sz w:val="22"/>
        </w:rPr>
        <w:t>maintien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r w:rsidRPr="000D2A94">
        <w:rPr>
          <w:rFonts w:ascii="Calibri" w:hAnsi="Calibri"/>
          <w:sz w:val="22"/>
        </w:rPr>
        <w:t>monté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La combinaison de plusieurs de ces modes de pilotage permet de réaliser des fonctions plus complexes telles que approch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5pt;height:13pt" o:ole="">
                  <v:imagedata r:id="rId16" o:title=""/>
                </v:shape>
                <o:OLEObject Type="Embed" ProgID="Equation.DSMT4" ShapeID="_x0000_i1027" DrawAspect="Content" ObjectID="_1798810445"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5pt;height:13pt" o:ole="">
                  <v:imagedata r:id="rId18" o:title=""/>
                </v:shape>
                <o:OLEObject Type="Embed" ProgID="Equation.DSMT4" ShapeID="_x0000_i1028" DrawAspect="Content" ObjectID="_1798810446"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0 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000000"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0 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10514993"/>
    <w:bookmarkStart w:id="106" w:name="_MON_1610515225"/>
    <w:bookmarkStart w:id="107" w:name="_MON_1610515245"/>
    <w:bookmarkStart w:id="108" w:name="_MON_1610515248"/>
    <w:bookmarkStart w:id="109" w:name="_MON_1610515266"/>
    <w:bookmarkStart w:id="110" w:name="_MON_1610515306"/>
    <w:bookmarkStart w:id="111" w:name="_MON_1610515347"/>
    <w:bookmarkStart w:id="112" w:name="_MON_1610515378"/>
    <w:bookmarkStart w:id="113" w:name="_MON_1611159107"/>
    <w:bookmarkStart w:id="114" w:name="_MON_1604209111"/>
    <w:bookmarkStart w:id="115" w:name="_MON_1604209545"/>
    <w:bookmarkStart w:id="116" w:name="_MON_1604210850"/>
    <w:bookmarkEnd w:id="105"/>
    <w:bookmarkEnd w:id="106"/>
    <w:bookmarkEnd w:id="107"/>
    <w:bookmarkEnd w:id="108"/>
    <w:bookmarkEnd w:id="109"/>
    <w:bookmarkEnd w:id="110"/>
    <w:bookmarkEnd w:id="111"/>
    <w:bookmarkEnd w:id="112"/>
    <w:bookmarkEnd w:id="113"/>
    <w:bookmarkEnd w:id="114"/>
    <w:bookmarkEnd w:id="115"/>
    <w:bookmarkEnd w:id="116"/>
    <w:bookmarkStart w:id="117" w:name="_MON_1604210859"/>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5pt;height:93.5pt" o:ole="">
            <v:imagedata r:id="rId20" o:title=""/>
          </v:shape>
          <o:OLEObject Type="Embed" ProgID="Word.Picture.8" ShapeID="_x0000_i1029" DrawAspect="Content" ObjectID="_1798810447"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182396F7" w14:textId="77777777" w:rsidR="00183069" w:rsidRPr="00F4604C" w:rsidRDefault="00183069" w:rsidP="00183069">
      <w:pPr>
        <w:rPr>
          <w:rFonts w:ascii="Calibri" w:hAnsi="Calibri"/>
          <w:sz w:val="10"/>
          <w:szCs w:val="10"/>
        </w:rPr>
      </w:pPr>
    </w:p>
    <w:p w14:paraId="28633F66" w14:textId="05E12869" w:rsidR="00183069" w:rsidRPr="00C32AC2" w:rsidRDefault="00183069" w:rsidP="00183069">
      <w:pPr>
        <w:rPr>
          <w:rFonts w:ascii="Calibri" w:hAnsi="Calibri"/>
          <w:sz w:val="22"/>
        </w:rPr>
      </w:pPr>
      <w:r w:rsidRPr="00C32AC2">
        <w:rPr>
          <w:rFonts w:ascii="Calibri" w:hAnsi="Calibri"/>
          <w:b/>
          <w:sz w:val="22"/>
        </w:rPr>
        <w:t>Q.</w:t>
      </w:r>
      <w:r w:rsidR="00FA1FD4">
        <w:rPr>
          <w:rFonts w:ascii="Calibri" w:hAnsi="Calibri"/>
          <w:b/>
          <w:sz w:val="22"/>
        </w:rPr>
        <w:t>2</w:t>
      </w:r>
      <w:r w:rsidRPr="00C32AC2">
        <w:rPr>
          <w:rFonts w:ascii="Calibri" w:hAnsi="Calibri"/>
          <w:b/>
          <w:sz w:val="22"/>
        </w:rPr>
        <w:t>.</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668BA6C9" w:rsidR="00183069" w:rsidRPr="00FA1FD4" w:rsidRDefault="00183069" w:rsidP="00183069">
      <w:pPr>
        <w:rPr>
          <w:rFonts w:ascii="Calibri" w:hAnsi="Calibri"/>
          <w:b/>
          <w:sz w:val="22"/>
        </w:rPr>
      </w:pPr>
      <w:r w:rsidRPr="00401169">
        <w:rPr>
          <w:rFonts w:ascii="Calibri" w:hAnsi="Calibri"/>
          <w:b/>
          <w:sz w:val="22"/>
        </w:rPr>
        <w:t>Q.</w:t>
      </w:r>
      <w:r w:rsidR="00FA1FD4">
        <w:rPr>
          <w:rFonts w:ascii="Calibri" w:hAnsi="Calibri"/>
          <w:b/>
          <w:sz w:val="22"/>
        </w:rPr>
        <w:t>3</w:t>
      </w:r>
      <w:r w:rsidRPr="00401169">
        <w:rPr>
          <w:rFonts w:ascii="Calibri" w:hAnsi="Calibri"/>
          <w:b/>
          <w:sz w:val="22"/>
        </w:rPr>
        <w:t>.</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51ECD62C" w:rsidR="00183069" w:rsidRPr="007049AE" w:rsidRDefault="00183069" w:rsidP="00183069">
      <w:pPr>
        <w:rPr>
          <w:rFonts w:ascii="Calibri" w:hAnsi="Calibri"/>
          <w:sz w:val="22"/>
        </w:rPr>
      </w:pPr>
      <w:r w:rsidRPr="00B016AF">
        <w:rPr>
          <w:rFonts w:ascii="Calibri" w:hAnsi="Calibri"/>
          <w:b/>
          <w:sz w:val="22"/>
        </w:rPr>
        <w:t>Q.</w:t>
      </w:r>
      <w:r w:rsidR="00FA1FD4">
        <w:rPr>
          <w:rFonts w:ascii="Calibri" w:hAnsi="Calibri"/>
          <w:b/>
          <w:sz w:val="22"/>
        </w:rPr>
        <w:t>4</w:t>
      </w:r>
      <w:r w:rsidRPr="00B016AF">
        <w:rPr>
          <w:rFonts w:ascii="Calibri" w:hAnsi="Calibri"/>
          <w:b/>
          <w:sz w:val="22"/>
        </w:rPr>
        <w:t xml:space="preserve">.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15294216"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r>
        <w:rPr>
          <w:rFonts w:ascii="Calibri" w:hAnsi="Calibri"/>
          <w:bCs/>
          <w:sz w:val="22"/>
        </w:rPr>
        <w:t>K</w:t>
      </w:r>
      <w:r>
        <w:rPr>
          <w:rFonts w:ascii="Calibri" w:hAnsi="Calibri"/>
          <w:bCs/>
          <w:sz w:val="22"/>
          <w:vertAlign w:val="subscript"/>
        </w:rPr>
        <w:t>c</w:t>
      </w:r>
      <w:proofErr w:type="spellEnd"/>
      <w:r>
        <w:rPr>
          <w:rFonts w:ascii="Calibri" w:hAnsi="Calibri"/>
          <w:bCs/>
          <w:sz w:val="22"/>
        </w:rPr>
        <w:t>.(</w:t>
      </w:r>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w:t>
      </w:r>
      <w:r w:rsidR="0004311E">
        <w:rPr>
          <w:rFonts w:ascii="Calibri" w:hAnsi="Calibri"/>
          <w:bCs/>
          <w:sz w:val="22"/>
        </w:rPr>
        <w:t>son diagramme de Bode</w:t>
      </w:r>
      <w:r w:rsidRPr="0070599E">
        <w:rPr>
          <w:rFonts w:ascii="Calibri" w:hAnsi="Calibri"/>
          <w:bCs/>
          <w:sz w:val="22"/>
        </w:rPr>
        <w:t>.</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lastRenderedPageBreak/>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2BE71A44" w14:textId="77777777" w:rsidR="00183069" w:rsidRPr="00FB1852" w:rsidRDefault="00183069" w:rsidP="00183069">
      <w:pPr>
        <w:rPr>
          <w:rFonts w:ascii="Calibri" w:hAnsi="Calibri"/>
          <w:bCs/>
          <w:sz w:val="10"/>
          <w:szCs w:val="10"/>
        </w:rPr>
      </w:pPr>
    </w:p>
    <w:p w14:paraId="5BE75E45" w14:textId="17F60D7B" w:rsidR="00183069" w:rsidRDefault="00183069" w:rsidP="00183069">
      <w:pPr>
        <w:rPr>
          <w:rFonts w:ascii="Calibri" w:hAnsi="Calibri"/>
          <w:bCs/>
          <w:sz w:val="22"/>
        </w:rPr>
      </w:pPr>
      <w:r w:rsidRPr="00FB1852">
        <w:rPr>
          <w:rFonts w:ascii="Calibri" w:hAnsi="Calibri"/>
          <w:b/>
          <w:bCs/>
          <w:sz w:val="22"/>
        </w:rPr>
        <w:t>Q.1</w:t>
      </w:r>
      <w:r w:rsidR="00BA0235">
        <w:rPr>
          <w:rFonts w:ascii="Calibri" w:hAnsi="Calibri"/>
          <w:b/>
          <w:bCs/>
          <w:sz w:val="22"/>
        </w:rPr>
        <w:t>1</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sidR="00BA0235">
        <w:rPr>
          <w:rFonts w:ascii="Calibri" w:hAnsi="Calibri"/>
          <w:bCs/>
          <w:sz w:val="22"/>
        </w:rPr>
        <w:t xml:space="preserve"> T</w:t>
      </w:r>
      <w:r w:rsidRPr="00FB1852">
        <w:rPr>
          <w:rFonts w:ascii="Calibri" w:hAnsi="Calibri"/>
          <w:bCs/>
          <w:sz w:val="22"/>
        </w:rPr>
        <w:t xml:space="preserve">racer l’allure de la réponse et </w:t>
      </w:r>
      <w:r w:rsidR="00BA0235">
        <w:rPr>
          <w:rFonts w:ascii="Calibri" w:hAnsi="Calibri"/>
          <w:bCs/>
          <w:sz w:val="22"/>
        </w:rPr>
        <w:t xml:space="preserve">donner </w:t>
      </w:r>
      <w:r w:rsidRPr="00FB1852">
        <w:rPr>
          <w:rFonts w:ascii="Calibri" w:hAnsi="Calibri"/>
          <w:bCs/>
          <w:sz w:val="22"/>
        </w:rPr>
        <w:t xml:space="preserve">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w:t>
      </w:r>
    </w:p>
    <w:p w14:paraId="5618666A" w14:textId="77777777" w:rsidR="00183069" w:rsidRPr="00FB1852" w:rsidRDefault="00183069" w:rsidP="00183069">
      <w:pPr>
        <w:rPr>
          <w:rFonts w:ascii="Calibri" w:hAnsi="Calibri"/>
          <w:bCs/>
          <w:sz w:val="10"/>
          <w:szCs w:val="10"/>
        </w:rPr>
      </w:pPr>
    </w:p>
    <w:p w14:paraId="011DD930" w14:textId="4228A3AF" w:rsidR="00183069" w:rsidRDefault="00183069" w:rsidP="00183069">
      <w:pPr>
        <w:rPr>
          <w:rFonts w:ascii="Calibri" w:hAnsi="Calibri"/>
          <w:bCs/>
          <w:sz w:val="22"/>
        </w:rPr>
      </w:pPr>
      <w:r w:rsidRPr="00FB1852">
        <w:rPr>
          <w:rFonts w:ascii="Calibri" w:hAnsi="Calibri"/>
          <w:b/>
          <w:bCs/>
          <w:sz w:val="22"/>
        </w:rPr>
        <w:t>Q.1</w:t>
      </w:r>
      <w:r w:rsidR="00BA0235">
        <w:rPr>
          <w:rFonts w:ascii="Calibri" w:hAnsi="Calibri"/>
          <w:b/>
          <w:bCs/>
          <w:sz w:val="22"/>
        </w:rPr>
        <w:t>2</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5379A086" w:rsidR="00183069" w:rsidRPr="008F11A2" w:rsidRDefault="00183069" w:rsidP="00183069">
      <w:pPr>
        <w:rPr>
          <w:rFonts w:ascii="Calibri" w:hAnsi="Calibri"/>
          <w:bCs/>
          <w:sz w:val="22"/>
        </w:rPr>
      </w:pPr>
      <w:r w:rsidRPr="008F11A2">
        <w:rPr>
          <w:rFonts w:ascii="Calibri" w:hAnsi="Calibri"/>
          <w:b/>
          <w:bCs/>
          <w:sz w:val="22"/>
        </w:rPr>
        <w:t>Q.1</w:t>
      </w:r>
      <w:r w:rsidR="00BA0235">
        <w:rPr>
          <w:rFonts w:ascii="Calibri" w:hAnsi="Calibri"/>
          <w:b/>
          <w:bCs/>
          <w:sz w:val="22"/>
        </w:rPr>
        <w:t>3</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12626F74" w:rsidR="00183069" w:rsidRDefault="00183069" w:rsidP="00183069">
      <w:pPr>
        <w:rPr>
          <w:rFonts w:ascii="Calibri" w:hAnsi="Calibri"/>
          <w:bCs/>
          <w:sz w:val="22"/>
        </w:rPr>
      </w:pPr>
      <w:r w:rsidRPr="00AF0D19">
        <w:rPr>
          <w:rFonts w:ascii="Calibri" w:hAnsi="Calibri"/>
          <w:b/>
          <w:bCs/>
          <w:sz w:val="22"/>
        </w:rPr>
        <w:t>Q.1</w:t>
      </w:r>
      <w:r w:rsidR="00BA0235">
        <w:rPr>
          <w:rFonts w:ascii="Calibri" w:hAnsi="Calibri"/>
          <w:b/>
          <w:bCs/>
          <w:sz w:val="22"/>
        </w:rPr>
        <w:t>4</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pt;height:31.5pt" o:ole="">
            <v:imagedata r:id="rId22" o:title=""/>
          </v:shape>
          <o:OLEObject Type="Embed" ProgID="Equation.3" ShapeID="_x0000_i1030" DrawAspect="Content" ObjectID="_1798810448"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43964EC1" w:rsidR="00183069" w:rsidRPr="00E16BD5" w:rsidRDefault="00183069" w:rsidP="00D666A9">
      <w:pPr>
        <w:pStyle w:val="Titre2"/>
      </w:pPr>
      <w:r>
        <w:t xml:space="preserve">Analyse de l'effet d'une perturbation </w:t>
      </w:r>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5849C89F" w:rsidR="00183069" w:rsidRPr="00EC58D0" w:rsidRDefault="00183069" w:rsidP="00183069">
      <w:pPr>
        <w:rPr>
          <w:rFonts w:ascii="Calibri" w:hAnsi="Calibri"/>
          <w:bCs/>
          <w:sz w:val="22"/>
        </w:rPr>
      </w:pPr>
      <w:r>
        <w:rPr>
          <w:rFonts w:ascii="Calibri" w:hAnsi="Calibri"/>
          <w:b/>
          <w:bCs/>
          <w:sz w:val="22"/>
        </w:rPr>
        <w:t>Q.1</w:t>
      </w:r>
      <w:r w:rsidR="00BA0235">
        <w:rPr>
          <w:rFonts w:ascii="Calibri" w:hAnsi="Calibri"/>
          <w:b/>
          <w:bCs/>
          <w:sz w:val="22"/>
        </w:rPr>
        <w:t>5</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5pt;height:207pt" o:ole="">
                  <v:imagedata r:id="rId24" o:title=""/>
                </v:shape>
                <o:OLEObject Type="Embed" ProgID="Word.Picture.8" ShapeID="_x0000_i1031" DrawAspect="Content" ObjectID="_1798810449"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8" w:name="_MON_1584510115"/>
          <w:bookmarkStart w:id="119" w:name="_MON_1367594030"/>
          <w:bookmarkStart w:id="120" w:name="_MON_1367595038"/>
          <w:bookmarkStart w:id="121" w:name="_MON_1484546287"/>
          <w:bookmarkEnd w:id="118"/>
          <w:bookmarkEnd w:id="119"/>
          <w:bookmarkEnd w:id="120"/>
          <w:bookmarkEnd w:id="121"/>
          <w:bookmarkStart w:id="122" w:name="_MON_1484581708"/>
          <w:bookmarkEnd w:id="122"/>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5pt;height:193pt" o:ole="">
                  <v:imagedata r:id="rId26" o:title=""/>
                </v:shape>
                <o:OLEObject Type="Embed" ProgID="Word.Picture.8" ShapeID="_x0000_i1032" DrawAspect="Content" ObjectID="_1798810450"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3" w:name="_MON_1584800193"/>
          <w:bookmarkStart w:id="124" w:name="_MON_1584800649"/>
          <w:bookmarkStart w:id="125" w:name="_MON_1584800663"/>
          <w:bookmarkEnd w:id="123"/>
          <w:bookmarkEnd w:id="124"/>
          <w:bookmarkEnd w:id="125"/>
          <w:bookmarkStart w:id="126" w:name="_MON_1584801166"/>
          <w:bookmarkEnd w:id="126"/>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1.5pt;height:207pt" o:ole="">
                  <v:imagedata r:id="rId28" o:title="" cropleft="1729f"/>
                </v:shape>
                <o:OLEObject Type="Embed" ProgID="Word.Picture.8" ShapeID="_x0000_i1033" DrawAspect="Content" ObjectID="_1798810451"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7" w:name="_MON_1584976132"/>
          <w:bookmarkStart w:id="128" w:name="_MON_1584977945"/>
          <w:bookmarkStart w:id="129" w:name="_MON_1585060383"/>
          <w:bookmarkStart w:id="130" w:name="_MON_1584802293"/>
          <w:bookmarkStart w:id="131" w:name="_MON_1584942560"/>
          <w:bookmarkStart w:id="132" w:name="_MON_1584943308"/>
          <w:bookmarkEnd w:id="127"/>
          <w:bookmarkEnd w:id="128"/>
          <w:bookmarkEnd w:id="129"/>
          <w:bookmarkEnd w:id="130"/>
          <w:bookmarkEnd w:id="131"/>
          <w:bookmarkEnd w:id="132"/>
          <w:bookmarkStart w:id="133" w:name="_MON_1584943332"/>
          <w:bookmarkEnd w:id="133"/>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5pt;height:207pt" o:ole="">
                  <v:imagedata r:id="rId30" o:title=""/>
                </v:shape>
                <o:OLEObject Type="Embed" ProgID="Word.Picture.8" ShapeID="_x0000_i1034" DrawAspect="Content" ObjectID="_1798810452"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14E1A4" w14:textId="77777777" w:rsidR="009B371E" w:rsidRDefault="009B371E" w:rsidP="00283EF8">
      <w:r>
        <w:separator/>
      </w:r>
    </w:p>
  </w:endnote>
  <w:endnote w:type="continuationSeparator" w:id="0">
    <w:p w14:paraId="1A954C4F" w14:textId="77777777" w:rsidR="009B371E" w:rsidRDefault="009B371E"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1AE10FB4"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C328A6">
            <w:rPr>
              <w:b/>
              <w:noProof/>
            </w:rPr>
            <w:t>4</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47FE9D" w14:textId="77777777" w:rsidR="009B371E" w:rsidRDefault="009B371E" w:rsidP="00283EF8">
      <w:r>
        <w:separator/>
      </w:r>
    </w:p>
  </w:footnote>
  <w:footnote w:type="continuationSeparator" w:id="0">
    <w:p w14:paraId="12C88481" w14:textId="77777777" w:rsidR="009B371E" w:rsidRDefault="009B371E"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16cid:durableId="1903255200">
    <w:abstractNumId w:val="4"/>
  </w:num>
  <w:num w:numId="2" w16cid:durableId="1783646696">
    <w:abstractNumId w:val="2"/>
  </w:num>
  <w:num w:numId="3" w16cid:durableId="632291390">
    <w:abstractNumId w:val="3"/>
  </w:num>
  <w:num w:numId="4" w16cid:durableId="998967521">
    <w:abstractNumId w:val="1"/>
  </w:num>
  <w:num w:numId="5" w16cid:durableId="1694571785">
    <w:abstractNumId w:val="0"/>
  </w:num>
  <w:num w:numId="6" w16cid:durableId="1302200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21845469">
    <w:abstractNumId w:val="7"/>
  </w:num>
  <w:num w:numId="8" w16cid:durableId="1383404173">
    <w:abstractNumId w:val="8"/>
  </w:num>
  <w:num w:numId="9" w16cid:durableId="1363365684">
    <w:abstractNumId w:val="6"/>
  </w:num>
  <w:num w:numId="10" w16cid:durableId="2035957600">
    <w:abstractNumId w:val="10"/>
  </w:num>
  <w:num w:numId="11" w16cid:durableId="514808142">
    <w:abstractNumId w:val="9"/>
  </w:num>
  <w:num w:numId="12" w16cid:durableId="15561148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726"/>
    <w:rsid w:val="0004311E"/>
    <w:rsid w:val="0009480A"/>
    <w:rsid w:val="000B7DE3"/>
    <w:rsid w:val="000E3793"/>
    <w:rsid w:val="000E5DCF"/>
    <w:rsid w:val="001106C0"/>
    <w:rsid w:val="001544B2"/>
    <w:rsid w:val="00183069"/>
    <w:rsid w:val="001838F3"/>
    <w:rsid w:val="00193745"/>
    <w:rsid w:val="001A2503"/>
    <w:rsid w:val="001B1B04"/>
    <w:rsid w:val="00212EDE"/>
    <w:rsid w:val="00242882"/>
    <w:rsid w:val="00283EF8"/>
    <w:rsid w:val="00351E22"/>
    <w:rsid w:val="00380DC6"/>
    <w:rsid w:val="00413EEC"/>
    <w:rsid w:val="004146A6"/>
    <w:rsid w:val="0042764D"/>
    <w:rsid w:val="00460675"/>
    <w:rsid w:val="004632E4"/>
    <w:rsid w:val="005240B4"/>
    <w:rsid w:val="00542F95"/>
    <w:rsid w:val="00566E97"/>
    <w:rsid w:val="006615CE"/>
    <w:rsid w:val="00672E3C"/>
    <w:rsid w:val="00674FE2"/>
    <w:rsid w:val="006A3DE8"/>
    <w:rsid w:val="006D34C0"/>
    <w:rsid w:val="007B3DA9"/>
    <w:rsid w:val="007D3A4D"/>
    <w:rsid w:val="007E35B7"/>
    <w:rsid w:val="008240C5"/>
    <w:rsid w:val="00824726"/>
    <w:rsid w:val="00840391"/>
    <w:rsid w:val="008638C2"/>
    <w:rsid w:val="0087207A"/>
    <w:rsid w:val="00872D2B"/>
    <w:rsid w:val="008D3E1D"/>
    <w:rsid w:val="00957C82"/>
    <w:rsid w:val="00976BE5"/>
    <w:rsid w:val="009B371E"/>
    <w:rsid w:val="00B1300C"/>
    <w:rsid w:val="00B43121"/>
    <w:rsid w:val="00B9145A"/>
    <w:rsid w:val="00B97590"/>
    <w:rsid w:val="00BA0235"/>
    <w:rsid w:val="00C328A6"/>
    <w:rsid w:val="00C360CC"/>
    <w:rsid w:val="00C55933"/>
    <w:rsid w:val="00C57893"/>
    <w:rsid w:val="00C74A54"/>
    <w:rsid w:val="00C87B78"/>
    <w:rsid w:val="00CA32F2"/>
    <w:rsid w:val="00D32466"/>
    <w:rsid w:val="00D37073"/>
    <w:rsid w:val="00D666A9"/>
    <w:rsid w:val="00D86975"/>
    <w:rsid w:val="00D978A8"/>
    <w:rsid w:val="00DA16EB"/>
    <w:rsid w:val="00DB0C72"/>
    <w:rsid w:val="00EA0D2B"/>
    <w:rsid w:val="00F130A2"/>
    <w:rsid w:val="00F41095"/>
    <w:rsid w:val="00F60578"/>
    <w:rsid w:val="00FA0F47"/>
    <w:rsid w:val="00FA1FD4"/>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53BB8-CBED-4A21-9CC5-58EBF5F49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60</Words>
  <Characters>6383</Characters>
  <Application>Microsoft Office Word</Application>
  <DocSecurity>0</DocSecurity>
  <Lines>53</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5</cp:revision>
  <cp:lastPrinted>2023-02-03T06:18:00Z</cp:lastPrinted>
  <dcterms:created xsi:type="dcterms:W3CDTF">2018-10-14T18:46:00Z</dcterms:created>
  <dcterms:modified xsi:type="dcterms:W3CDTF">2025-01-19T15:47:00Z</dcterms:modified>
</cp:coreProperties>
</file>